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5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8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9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10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webextensions/taskpanes.xml" ContentType="application/vnd.ms-office.webextensiontaskpanes+xml"/>
  <Override PartName="/ppt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64" r:id="rId3"/>
    <p:sldMasterId id="2147483668" r:id="rId4"/>
    <p:sldMasterId id="2147483672" r:id="rId5"/>
    <p:sldMasterId id="2147483676" r:id="rId6"/>
    <p:sldMasterId id="2147483680" r:id="rId7"/>
    <p:sldMasterId id="2147483684" r:id="rId8"/>
    <p:sldMasterId id="2147483688" r:id="rId9"/>
    <p:sldMasterId id="2147483692" r:id="rId10"/>
    <p:sldMasterId id="2147483706" r:id="rId11"/>
  </p:sldMasterIdLst>
  <p:notesMasterIdLst>
    <p:notesMasterId r:id="rId41"/>
  </p:notesMasterIdLst>
  <p:sldIdLst>
    <p:sldId id="470" r:id="rId12"/>
    <p:sldId id="510" r:id="rId13"/>
    <p:sldId id="511" r:id="rId14"/>
    <p:sldId id="512" r:id="rId15"/>
    <p:sldId id="513" r:id="rId16"/>
    <p:sldId id="514" r:id="rId17"/>
    <p:sldId id="515" r:id="rId18"/>
    <p:sldId id="353" r:id="rId19"/>
    <p:sldId id="352" r:id="rId20"/>
    <p:sldId id="533" r:id="rId21"/>
    <p:sldId id="529" r:id="rId22"/>
    <p:sldId id="534" r:id="rId23"/>
    <p:sldId id="521" r:id="rId24"/>
    <p:sldId id="535" r:id="rId25"/>
    <p:sldId id="536" r:id="rId26"/>
    <p:sldId id="539" r:id="rId27"/>
    <p:sldId id="541" r:id="rId28"/>
    <p:sldId id="542" r:id="rId29"/>
    <p:sldId id="543" r:id="rId30"/>
    <p:sldId id="544" r:id="rId31"/>
    <p:sldId id="545" r:id="rId32"/>
    <p:sldId id="546" r:id="rId33"/>
    <p:sldId id="548" r:id="rId34"/>
    <p:sldId id="549" r:id="rId35"/>
    <p:sldId id="550" r:id="rId36"/>
    <p:sldId id="552" r:id="rId37"/>
    <p:sldId id="555" r:id="rId38"/>
    <p:sldId id="554" r:id="rId39"/>
    <p:sldId id="491" r:id="rId40"/>
  </p:sldIdLst>
  <p:sldSz cx="12195175" cy="6859588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83" userDrawn="1">
          <p15:clr>
            <a:srgbClr val="A4A3A4"/>
          </p15:clr>
        </p15:guide>
        <p15:guide id="2" pos="3818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9AAA"/>
    <a:srgbClr val="FE974E"/>
    <a:srgbClr val="3296A8"/>
    <a:srgbClr val="6D8AAB"/>
    <a:srgbClr val="31709C"/>
    <a:srgbClr val="7697B3"/>
    <a:srgbClr val="6FA094"/>
    <a:srgbClr val="94BCB4"/>
    <a:srgbClr val="59503C"/>
    <a:srgbClr val="1FBC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36" autoAdjust="0"/>
    <p:restoredTop sz="97778" autoAdjust="0"/>
  </p:normalViewPr>
  <p:slideViewPr>
    <p:cSldViewPr snapToGrid="0" showGuides="1">
      <p:cViewPr varScale="1">
        <p:scale>
          <a:sx n="72" d="100"/>
          <a:sy n="72" d="100"/>
        </p:scale>
        <p:origin x="-480" y="-96"/>
      </p:cViewPr>
      <p:guideLst>
        <p:guide orient="horz" pos="2183"/>
        <p:guide pos="381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80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tags" Target="tags/tag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tableStyles" Target="tableStyles.xml"/><Relationship Id="rId20" Type="http://schemas.openxmlformats.org/officeDocument/2006/relationships/slide" Target="slides/slide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png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12C8C0-A3D3-487B-AECC-CB6663EAE28D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9D3E0-124D-4DFF-AE99-4EA4CC201D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777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594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05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10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35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365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301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7732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3829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9889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789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937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5018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992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690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585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5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71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617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752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883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058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181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318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003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Relationship Id="rId4" Type="http://schemas.microsoft.com/office/2007/relationships/hdphoto" Target="../media/hdphoto1.wdp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Relationship Id="rId4" Type="http://schemas.microsoft.com/office/2007/relationships/hdphoto" Target="../media/hdphoto1.wdp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Relationship Id="rId4" Type="http://schemas.microsoft.com/office/2007/relationships/hdphoto" Target="../media/hdphoto1.wdp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Relationship Id="rId4" Type="http://schemas.microsoft.com/office/2007/relationships/hdphoto" Target="../media/hdphoto1.wdp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Relationship Id="rId4" Type="http://schemas.microsoft.com/office/2007/relationships/hdphoto" Target="../media/hdphoto1.wdp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397" y="1122625"/>
            <a:ext cx="9146382" cy="2388153"/>
          </a:xfrm>
        </p:spPr>
        <p:txBody>
          <a:bodyPr anchor="b"/>
          <a:lstStyle>
            <a:lvl1pPr algn="ctr"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397" y="3602874"/>
            <a:ext cx="9146382" cy="1656145"/>
          </a:xfrm>
        </p:spPr>
        <p:txBody>
          <a:bodyPr/>
          <a:lstStyle>
            <a:lvl1pPr marL="0" indent="0" algn="ctr">
              <a:buNone/>
              <a:defRPr sz="2401"/>
            </a:lvl1pPr>
            <a:lvl2pPr marL="457383" indent="0" algn="ctr">
              <a:buNone/>
              <a:defRPr sz="2001"/>
            </a:lvl2pPr>
            <a:lvl3pPr marL="914766" indent="0" algn="ctr">
              <a:buNone/>
              <a:defRPr sz="1801"/>
            </a:lvl3pPr>
            <a:lvl4pPr marL="1372149" indent="0" algn="ctr">
              <a:buNone/>
              <a:defRPr sz="1601"/>
            </a:lvl4pPr>
            <a:lvl5pPr marL="1829532" indent="0" algn="ctr">
              <a:buNone/>
              <a:defRPr sz="1601"/>
            </a:lvl5pPr>
            <a:lvl6pPr marL="2286914" indent="0" algn="ctr">
              <a:buNone/>
              <a:defRPr sz="1601"/>
            </a:lvl6pPr>
            <a:lvl7pPr marL="2744297" indent="0" algn="ctr">
              <a:buNone/>
              <a:defRPr sz="1601"/>
            </a:lvl7pPr>
            <a:lvl8pPr marL="3201680" indent="0" algn="ctr">
              <a:buNone/>
              <a:defRPr sz="1601"/>
            </a:lvl8pPr>
            <a:lvl9pPr marL="3659063" indent="0" algn="ctr">
              <a:buNone/>
              <a:defRPr sz="1601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91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7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420" y="365209"/>
            <a:ext cx="7736314" cy="581318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72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79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489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49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5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7096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6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3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790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67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73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0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530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29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412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47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94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27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5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069" y="1710135"/>
            <a:ext cx="10518338" cy="2853398"/>
          </a:xfrm>
        </p:spPr>
        <p:txBody>
          <a:bodyPr anchor="b"/>
          <a:lstStyle>
            <a:lvl1pPr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2069" y="4590527"/>
            <a:ext cx="10518338" cy="1500534"/>
          </a:xfrm>
        </p:spPr>
        <p:txBody>
          <a:bodyPr/>
          <a:lstStyle>
            <a:lvl1pPr marL="0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1pPr>
            <a:lvl2pPr marL="457383" indent="0">
              <a:buNone/>
              <a:defRPr sz="2001">
                <a:solidFill>
                  <a:schemeClr val="tx1">
                    <a:tint val="75000"/>
                  </a:schemeClr>
                </a:solidFill>
              </a:defRPr>
            </a:lvl2pPr>
            <a:lvl3pPr marL="914766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2149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4pPr>
            <a:lvl5pPr marL="1829532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5pPr>
            <a:lvl6pPr marL="2286914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6pPr>
            <a:lvl7pPr marL="2744297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7pPr>
            <a:lvl8pPr marL="3201680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8pPr>
            <a:lvl9pPr marL="3659063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26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9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16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3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95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5202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92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640" y="2130923"/>
            <a:ext cx="10365899" cy="14703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278" y="3887100"/>
            <a:ext cx="8536622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2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6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337" y="4407923"/>
            <a:ext cx="10365899" cy="1362390"/>
          </a:xfrm>
        </p:spPr>
        <p:txBody>
          <a:bodyPr anchor="t"/>
          <a:lstStyle>
            <a:lvl1pPr algn="l">
              <a:defRPr sz="540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337" y="2907387"/>
            <a:ext cx="10365899" cy="1500534"/>
          </a:xfrm>
        </p:spPr>
        <p:txBody>
          <a:bodyPr anchor="b"/>
          <a:lstStyle>
            <a:lvl1pPr marL="0" indent="0">
              <a:buNone/>
              <a:defRPr sz="2701">
                <a:solidFill>
                  <a:schemeClr val="tx1">
                    <a:tint val="75000"/>
                  </a:schemeClr>
                </a:solidFill>
              </a:defRPr>
            </a:lvl1pPr>
            <a:lvl2pPr marL="609829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2pPr>
            <a:lvl3pPr marL="1219658" indent="0">
              <a:buNone/>
              <a:defRPr sz="2201">
                <a:solidFill>
                  <a:schemeClr val="tx1">
                    <a:tint val="75000"/>
                  </a:schemeClr>
                </a:solidFill>
              </a:defRPr>
            </a:lvl3pPr>
            <a:lvl4pPr marL="1829486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4pPr>
            <a:lvl5pPr marL="2439314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5pPr>
            <a:lvl6pPr marL="3049143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6pPr>
            <a:lvl7pPr marL="3658972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7pPr>
            <a:lvl8pPr marL="4268800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8pPr>
            <a:lvl9pPr marL="4878629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7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761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9215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61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3807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9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60" y="1535469"/>
            <a:ext cx="5388320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760" y="2175381"/>
            <a:ext cx="5388320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986" y="1535469"/>
            <a:ext cx="5390437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986" y="2175381"/>
            <a:ext cx="5390437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41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1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930" y="1031497"/>
            <a:ext cx="9915316" cy="429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1594" y="6453394"/>
            <a:ext cx="391991" cy="22015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4818" y="6397708"/>
            <a:ext cx="2845541" cy="365210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88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32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62" y="273113"/>
            <a:ext cx="4012129" cy="116232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975" y="273117"/>
            <a:ext cx="6817442" cy="5854468"/>
          </a:xfrm>
        </p:spPr>
        <p:txBody>
          <a:bodyPr/>
          <a:lstStyle>
            <a:lvl1pPr>
              <a:defRPr sz="4302"/>
            </a:lvl1pPr>
            <a:lvl2pPr>
              <a:defRPr sz="3802"/>
            </a:lvl2pPr>
            <a:lvl3pPr>
              <a:defRPr sz="3201"/>
            </a:lvl3pPr>
            <a:lvl4pPr>
              <a:defRPr sz="2701"/>
            </a:lvl4pPr>
            <a:lvl5pPr>
              <a:defRPr sz="2701"/>
            </a:lvl5pPr>
            <a:lvl6pPr>
              <a:defRPr sz="2701"/>
            </a:lvl6pPr>
            <a:lvl7pPr>
              <a:defRPr sz="2701"/>
            </a:lvl7pPr>
            <a:lvl8pPr>
              <a:defRPr sz="2701"/>
            </a:lvl8pPr>
            <a:lvl9pPr>
              <a:defRPr sz="2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762" y="1435437"/>
            <a:ext cx="4012129" cy="46921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9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339" y="4801714"/>
            <a:ext cx="7317105" cy="56687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339" y="612919"/>
            <a:ext cx="7317105" cy="4115753"/>
          </a:xfrm>
        </p:spPr>
        <p:txBody>
          <a:bodyPr/>
          <a:lstStyle>
            <a:lvl1pPr marL="0" indent="0">
              <a:buNone/>
              <a:defRPr sz="4302"/>
            </a:lvl1pPr>
            <a:lvl2pPr marL="609829" indent="0">
              <a:buNone/>
              <a:defRPr sz="3802"/>
            </a:lvl2pPr>
            <a:lvl3pPr marL="1219658" indent="0">
              <a:buNone/>
              <a:defRPr sz="3201"/>
            </a:lvl3pPr>
            <a:lvl4pPr marL="1829486" indent="0">
              <a:buNone/>
              <a:defRPr sz="2701"/>
            </a:lvl4pPr>
            <a:lvl5pPr marL="2439314" indent="0">
              <a:buNone/>
              <a:defRPr sz="2701"/>
            </a:lvl5pPr>
            <a:lvl6pPr marL="3049143" indent="0">
              <a:buNone/>
              <a:defRPr sz="2701"/>
            </a:lvl6pPr>
            <a:lvl7pPr marL="3658972" indent="0">
              <a:buNone/>
              <a:defRPr sz="2701"/>
            </a:lvl7pPr>
            <a:lvl8pPr marL="4268800" indent="0">
              <a:buNone/>
              <a:defRPr sz="2701"/>
            </a:lvl8pPr>
            <a:lvl9pPr marL="4878629" indent="0">
              <a:buNone/>
              <a:defRPr sz="2701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339" y="5368585"/>
            <a:ext cx="7317105" cy="8050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32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503" y="274704"/>
            <a:ext cx="2743914" cy="58528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761" y="274704"/>
            <a:ext cx="8028490" cy="58528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7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12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397" y="1122623"/>
            <a:ext cx="9146381" cy="2388153"/>
          </a:xfrm>
        </p:spPr>
        <p:txBody>
          <a:bodyPr anchor="b"/>
          <a:lstStyle>
            <a:lvl1pPr algn="ctr"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397" y="3602872"/>
            <a:ext cx="9146381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91" indent="0" algn="ctr">
              <a:buNone/>
              <a:defRPr sz="2000"/>
            </a:lvl2pPr>
            <a:lvl3pPr marL="914583" indent="0" algn="ctr">
              <a:buNone/>
              <a:defRPr sz="1800"/>
            </a:lvl3pPr>
            <a:lvl4pPr marL="1371874" indent="0" algn="ctr">
              <a:buNone/>
              <a:defRPr sz="1600"/>
            </a:lvl4pPr>
            <a:lvl5pPr marL="1829166" indent="0" algn="ctr">
              <a:buNone/>
              <a:defRPr sz="1600"/>
            </a:lvl5pPr>
            <a:lvl6pPr marL="2286457" indent="0" algn="ctr">
              <a:buNone/>
              <a:defRPr sz="1600"/>
            </a:lvl6pPr>
            <a:lvl7pPr marL="2743749" indent="0" algn="ctr">
              <a:buNone/>
              <a:defRPr sz="1600"/>
            </a:lvl7pPr>
            <a:lvl8pPr marL="3201040" indent="0" algn="ctr">
              <a:buNone/>
              <a:defRPr sz="1600"/>
            </a:lvl8pPr>
            <a:lvl9pPr marL="365833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0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9" y="365211"/>
            <a:ext cx="10518338" cy="13258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007" y="1681554"/>
            <a:ext cx="5159131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007" y="2505657"/>
            <a:ext cx="5159131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3809" y="1681554"/>
            <a:ext cx="5184537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3809" y="2505657"/>
            <a:ext cx="5184537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19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1274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067" y="1710134"/>
            <a:ext cx="10518338" cy="2853398"/>
          </a:xfrm>
        </p:spPr>
        <p:txBody>
          <a:bodyPr anchor="b"/>
          <a:lstStyle>
            <a:lvl1pPr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2067" y="4590526"/>
            <a:ext cx="10518338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8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1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4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74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3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204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380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2748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365210"/>
            <a:ext cx="10518338" cy="132587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007" y="1681552"/>
            <a:ext cx="5159130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007" y="2505655"/>
            <a:ext cx="5159130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3807" y="1681552"/>
            <a:ext cx="5184538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3807" y="2505655"/>
            <a:ext cx="5184538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461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350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256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4131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291" indent="0">
              <a:buNone/>
              <a:defRPr sz="2801"/>
            </a:lvl2pPr>
            <a:lvl3pPr marL="914583" indent="0">
              <a:buNone/>
              <a:defRPr sz="2400"/>
            </a:lvl3pPr>
            <a:lvl4pPr marL="1371874" indent="0">
              <a:buNone/>
              <a:defRPr sz="2000"/>
            </a:lvl4pPr>
            <a:lvl5pPr marL="1829166" indent="0">
              <a:buNone/>
              <a:defRPr sz="2000"/>
            </a:lvl5pPr>
            <a:lvl6pPr marL="2286457" indent="0">
              <a:buNone/>
              <a:defRPr sz="2000"/>
            </a:lvl6pPr>
            <a:lvl7pPr marL="2743749" indent="0">
              <a:buNone/>
              <a:defRPr sz="2000"/>
            </a:lvl7pPr>
            <a:lvl8pPr marL="3201040" indent="0">
              <a:buNone/>
              <a:defRPr sz="2000"/>
            </a:lvl8pPr>
            <a:lvl9pPr marL="365833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695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6409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418" y="365209"/>
            <a:ext cx="7736314" cy="581318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62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75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85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1"/>
            </a:lvl3pPr>
            <a:lvl4pPr>
              <a:defRPr sz="2001"/>
            </a:lvl4pPr>
            <a:lvl5pPr>
              <a:defRPr sz="2001"/>
            </a:lvl5pPr>
            <a:lvl6pPr>
              <a:defRPr sz="2001"/>
            </a:lvl6pPr>
            <a:lvl7pPr>
              <a:defRPr sz="2001"/>
            </a:lvl7pPr>
            <a:lvl8pPr>
              <a:defRPr sz="2001"/>
            </a:lvl8pPr>
            <a:lvl9pPr>
              <a:defRPr sz="2001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43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383" indent="0">
              <a:buNone/>
              <a:defRPr sz="2801"/>
            </a:lvl2pPr>
            <a:lvl3pPr marL="914766" indent="0">
              <a:buNone/>
              <a:defRPr sz="2401"/>
            </a:lvl3pPr>
            <a:lvl4pPr marL="1372149" indent="0">
              <a:buNone/>
              <a:defRPr sz="2001"/>
            </a:lvl4pPr>
            <a:lvl5pPr marL="1829532" indent="0">
              <a:buNone/>
              <a:defRPr sz="2001"/>
            </a:lvl5pPr>
            <a:lvl6pPr marL="2286914" indent="0">
              <a:buNone/>
              <a:defRPr sz="2001"/>
            </a:lvl6pPr>
            <a:lvl7pPr marL="2744297" indent="0">
              <a:buNone/>
              <a:defRPr sz="2001"/>
            </a:lvl7pPr>
            <a:lvl8pPr marL="3201680" indent="0">
              <a:buNone/>
              <a:defRPr sz="2001"/>
            </a:lvl8pPr>
            <a:lvl9pPr marL="3659063" indent="0">
              <a:buNone/>
              <a:defRPr sz="2001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505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420" y="365211"/>
            <a:ext cx="10518338" cy="132587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420" y="1826048"/>
            <a:ext cx="10518338" cy="4352346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420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388EF-52D1-4258-9BE5-BCD010C7D4DE}" type="datetimeFigureOut">
              <a:rPr lang="zh-CN" altLang="en-US" smtClean="0"/>
              <a:pPr/>
              <a:t>2022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9653" y="6357823"/>
            <a:ext cx="411587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2844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0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xStyles>
    <p:titleStyle>
      <a:lvl1pPr algn="l" defTabSz="914766" rtl="0" eaLnBrk="1" latinLnBrk="0" hangingPunct="1">
        <a:lnSpc>
          <a:spcPct val="90000"/>
        </a:lnSpc>
        <a:spcBef>
          <a:spcPct val="0"/>
        </a:spcBef>
        <a:buNone/>
        <a:defRPr sz="44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91" indent="-228691" algn="l" defTabSz="91476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607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457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1" kern="1200">
          <a:solidFill>
            <a:schemeClr val="tx1"/>
          </a:solidFill>
          <a:latin typeface="+mn-lt"/>
          <a:ea typeface="+mn-ea"/>
          <a:cs typeface="+mn-cs"/>
        </a:defRPr>
      </a:lvl3pPr>
      <a:lvl4pPr marL="1600840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8223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5606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2989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30372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775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38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766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2149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9532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914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4297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168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906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27470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527011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759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3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5782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9876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065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ctr" defTabSz="1219658" rtl="0" eaLnBrk="1" latinLnBrk="0" hangingPunct="1">
        <a:spcBef>
          <a:spcPct val="0"/>
        </a:spcBef>
        <a:buNone/>
        <a:defRPr sz="59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4302" kern="1200">
          <a:solidFill>
            <a:schemeClr val="tx1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3802" kern="1200">
          <a:solidFill>
            <a:schemeClr val="tx1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3201" kern="1200">
          <a:solidFill>
            <a:schemeClr val="tx1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2701" kern="1200">
          <a:solidFill>
            <a:schemeClr val="tx1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2701" kern="1200">
          <a:solidFill>
            <a:schemeClr val="tx1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9" y="365210"/>
            <a:ext cx="10518338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419" y="1826048"/>
            <a:ext cx="10518338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418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9652" y="6357822"/>
            <a:ext cx="411587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2843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07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defTabSz="914583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46" indent="-228646" algn="l" defTabSz="9145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593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229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520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811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103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394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86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97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91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83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74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166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457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749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4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332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70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608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81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413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209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39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486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08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714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3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4.png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image" Target="../media/image64.png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emf"/><Relationship Id="rId5" Type="http://schemas.openxmlformats.org/officeDocument/2006/relationships/image" Target="../media/image66.png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image" Target="../media/image68.png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emf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emf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emf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emf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10.png"/><Relationship Id="rId12" Type="http://schemas.openxmlformats.org/officeDocument/2006/relationships/image" Target="../media/image15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5" Type="http://schemas.openxmlformats.org/officeDocument/2006/relationships/image" Target="../media/image8.png"/><Relationship Id="rId15" Type="http://schemas.openxmlformats.org/officeDocument/2006/relationships/image" Target="../media/image18.gif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gif"/><Relationship Id="rId1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8.gif"/><Relationship Id="rId26" Type="http://schemas.openxmlformats.org/officeDocument/2006/relationships/image" Target="../media/image36.png"/><Relationship Id="rId3" Type="http://schemas.microsoft.com/office/2007/relationships/media" Target="../media/media2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4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5.png"/><Relationship Id="rId33" Type="http://schemas.openxmlformats.org/officeDocument/2006/relationships/image" Target="../media/image21.wmf"/><Relationship Id="rId2" Type="http://schemas.openxmlformats.org/officeDocument/2006/relationships/audio" Target="NULL" TargetMode="External"/><Relationship Id="rId16" Type="http://schemas.openxmlformats.org/officeDocument/2006/relationships/image" Target="../media/image27.png"/><Relationship Id="rId20" Type="http://schemas.openxmlformats.org/officeDocument/2006/relationships/image" Target="../media/image30.gi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4.png"/><Relationship Id="rId32" Type="http://schemas.openxmlformats.org/officeDocument/2006/relationships/oleObject" Target="../embeddings/oleObject3.bin"/><Relationship Id="rId5" Type="http://schemas.openxmlformats.org/officeDocument/2006/relationships/audio" Target="../media/audio1.wav"/><Relationship Id="rId15" Type="http://schemas.openxmlformats.org/officeDocument/2006/relationships/image" Target="../media/image26.png"/><Relationship Id="rId23" Type="http://schemas.openxmlformats.org/officeDocument/2006/relationships/image" Target="../media/image33.png"/><Relationship Id="rId28" Type="http://schemas.openxmlformats.org/officeDocument/2006/relationships/oleObject" Target="../embeddings/oleObject1.bin"/><Relationship Id="rId10" Type="http://schemas.openxmlformats.org/officeDocument/2006/relationships/audio" Target="../media/audio6.wav"/><Relationship Id="rId19" Type="http://schemas.openxmlformats.org/officeDocument/2006/relationships/image" Target="../media/image29.gif"/><Relationship Id="rId31" Type="http://schemas.openxmlformats.org/officeDocument/2006/relationships/image" Target="../media/image20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5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22.wmf"/><Relationship Id="rId8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png"/><Relationship Id="rId18" Type="http://schemas.openxmlformats.org/officeDocument/2006/relationships/image" Target="../media/image32.png"/><Relationship Id="rId26" Type="http://schemas.openxmlformats.org/officeDocument/2006/relationships/image" Target="../media/image27.png"/><Relationship Id="rId3" Type="http://schemas.microsoft.com/office/2007/relationships/media" Target="../media/media2.mp3"/><Relationship Id="rId21" Type="http://schemas.openxmlformats.org/officeDocument/2006/relationships/image" Target="../media/image35.png"/><Relationship Id="rId34" Type="http://schemas.openxmlformats.org/officeDocument/2006/relationships/oleObject" Target="../embeddings/oleObject8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31.png"/><Relationship Id="rId25" Type="http://schemas.openxmlformats.org/officeDocument/2006/relationships/image" Target="../media/image43.png"/><Relationship Id="rId33" Type="http://schemas.openxmlformats.org/officeDocument/2006/relationships/image" Target="../media/image40.wmf"/><Relationship Id="rId2" Type="http://schemas.openxmlformats.org/officeDocument/2006/relationships/audio" Target="NULL" TargetMode="External"/><Relationship Id="rId16" Type="http://schemas.openxmlformats.org/officeDocument/2006/relationships/image" Target="../media/image30.gif"/><Relationship Id="rId20" Type="http://schemas.openxmlformats.org/officeDocument/2006/relationships/image" Target="../media/image34.png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25.png"/><Relationship Id="rId32" Type="http://schemas.openxmlformats.org/officeDocument/2006/relationships/oleObject" Target="../embeddings/oleObject7.bin"/><Relationship Id="rId5" Type="http://schemas.openxmlformats.org/officeDocument/2006/relationships/audio" Target="../media/audio1.wav"/><Relationship Id="rId15" Type="http://schemas.openxmlformats.org/officeDocument/2006/relationships/image" Target="../media/image29.gif"/><Relationship Id="rId23" Type="http://schemas.openxmlformats.org/officeDocument/2006/relationships/image" Target="../media/image24.png"/><Relationship Id="rId28" Type="http://schemas.openxmlformats.org/officeDocument/2006/relationships/oleObject" Target="../embeddings/oleObject5.bin"/><Relationship Id="rId10" Type="http://schemas.openxmlformats.org/officeDocument/2006/relationships/audio" Target="../media/audio6.wav"/><Relationship Id="rId19" Type="http://schemas.openxmlformats.org/officeDocument/2006/relationships/image" Target="../media/image33.png"/><Relationship Id="rId31" Type="http://schemas.openxmlformats.org/officeDocument/2006/relationships/image" Target="../media/image39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8.gif"/><Relationship Id="rId22" Type="http://schemas.openxmlformats.org/officeDocument/2006/relationships/image" Target="../media/image4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6.bin"/><Relationship Id="rId35" Type="http://schemas.openxmlformats.org/officeDocument/2006/relationships/image" Target="../media/image41.wmf"/><Relationship Id="rId8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8.gif"/><Relationship Id="rId26" Type="http://schemas.openxmlformats.org/officeDocument/2006/relationships/image" Target="../media/image36.png"/><Relationship Id="rId3" Type="http://schemas.microsoft.com/office/2007/relationships/media" Target="../media/media2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12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5.png"/><Relationship Id="rId33" Type="http://schemas.openxmlformats.org/officeDocument/2006/relationships/image" Target="../media/image46.wmf"/><Relationship Id="rId2" Type="http://schemas.openxmlformats.org/officeDocument/2006/relationships/audio" Target="NULL" TargetMode="External"/><Relationship Id="rId16" Type="http://schemas.openxmlformats.org/officeDocument/2006/relationships/image" Target="../media/image27.png"/><Relationship Id="rId20" Type="http://schemas.openxmlformats.org/officeDocument/2006/relationships/image" Target="../media/image30.gif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4.png"/><Relationship Id="rId32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openxmlformats.org/officeDocument/2006/relationships/image" Target="../media/image26.png"/><Relationship Id="rId23" Type="http://schemas.openxmlformats.org/officeDocument/2006/relationships/image" Target="../media/image33.png"/><Relationship Id="rId28" Type="http://schemas.openxmlformats.org/officeDocument/2006/relationships/oleObject" Target="../embeddings/oleObject9.bin"/><Relationship Id="rId10" Type="http://schemas.openxmlformats.org/officeDocument/2006/relationships/audio" Target="../media/audio6.wav"/><Relationship Id="rId19" Type="http://schemas.openxmlformats.org/officeDocument/2006/relationships/image" Target="../media/image29.gif"/><Relationship Id="rId31" Type="http://schemas.openxmlformats.org/officeDocument/2006/relationships/image" Target="../media/image45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5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47.wmf"/><Relationship Id="rId8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jpeg"/><Relationship Id="rId5" Type="http://schemas.openxmlformats.org/officeDocument/2006/relationships/tags" Target="../tags/tag6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72755" y="4933984"/>
            <a:ext cx="3074147" cy="1127159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iáo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iên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ầ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uâ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hật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=""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42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ãy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êu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ặ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013D4BC6-4088-4D71-A58A-ADB47F77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921614C9-4FFA-7EB9-AEE3-CCB5F435D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1908"/>
              </p:ext>
            </p:extLst>
          </p:nvPr>
        </p:nvGraphicFramePr>
        <p:xfrm>
          <a:off x="2498634" y="1497479"/>
          <a:ext cx="6446070" cy="207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Bitmap Image" r:id="rId4" imgW="4229690" imgH="1362265" progId="Paint.Picture">
                  <p:embed/>
                </p:oleObj>
              </mc:Choice>
              <mc:Fallback>
                <p:oleObj name="Bitmap Image" r:id="rId4" imgW="4229690" imgH="136226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34" y="1497479"/>
                        <a:ext cx="6446070" cy="2071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7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=""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7CAFF7D7-4DD6-5227-8966-0F1153F16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4622"/>
              </p:ext>
            </p:extLst>
          </p:nvPr>
        </p:nvGraphicFramePr>
        <p:xfrm>
          <a:off x="1443789" y="3095652"/>
          <a:ext cx="2815390" cy="267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Bitmap Image" r:id="rId4" imgW="2505425" imgH="2381582" progId="Paint.Picture">
                  <p:embed/>
                </p:oleObj>
              </mc:Choice>
              <mc:Fallback>
                <p:oleObj name="Bitmap Image" r:id="rId4" imgW="2505425" imgH="2381582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89" y="3095652"/>
                        <a:ext cx="2815390" cy="267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>
            <a:extLst>
              <a:ext uri="{FF2B5EF4-FFF2-40B4-BE49-F238E27FC236}">
                <a16:creationId xmlns=""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64352"/>
            <a:chOff x="4925962" y="3429794"/>
            <a:chExt cx="7152968" cy="964352"/>
          </a:xfrm>
        </p:grpSpPr>
        <p:sp>
          <p:nvSpPr>
            <p:cNvPr id="11" name="矩形 2">
              <a:extLst>
                <a:ext uri="{FF2B5EF4-FFF2-40B4-BE49-F238E27FC236}">
                  <a16:creationId xmlns=""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ó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ạnh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Oy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hung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,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au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="" xmlns:a16="http://schemas.microsoft.com/office/drawing/2014/main" id="{C35AAAE9-9D95-2647-E4EE-F03A8515F8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830276"/>
                </p:ext>
              </p:extLst>
            </p:nvPr>
          </p:nvGraphicFramePr>
          <p:xfrm>
            <a:off x="7270957" y="3843128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6" imgW="304560" imgH="253800" progId="Equation.DSMT4">
                    <p:embed/>
                  </p:oleObj>
                </mc:Choice>
                <mc:Fallback>
                  <p:oleObj name="Equation" r:id="rId6" imgW="304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70957" y="3843128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=""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379593"/>
                </p:ext>
              </p:extLst>
            </p:nvPr>
          </p:nvGraphicFramePr>
          <p:xfrm>
            <a:off x="8067369" y="3853373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8" imgW="304560" imgH="253800" progId="Equation.DSMT4">
                    <p:embed/>
                  </p:oleObj>
                </mc:Choice>
                <mc:Fallback>
                  <p:oleObj name="Equation" r:id="rId8" imgW="304560" imgH="2538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="" xmlns:a16="http://schemas.microsoft.com/office/drawing/2014/main" id="{C35AAAE9-9D95-2647-E4EE-F03A8515F8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67369" y="3853373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996534"/>
                </p:ext>
              </p:extLst>
            </p:nvPr>
          </p:nvGraphicFramePr>
          <p:xfrm>
            <a:off x="9170988" y="3862388"/>
            <a:ext cx="6223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=""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70988" y="3862388"/>
                          <a:ext cx="6223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462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=""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=""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54107"/>
            <a:chOff x="4925962" y="3429794"/>
            <a:chExt cx="7152968" cy="954107"/>
          </a:xfrm>
        </p:grpSpPr>
        <p:sp>
          <p:nvSpPr>
            <p:cNvPr id="11" name="矩形 2">
              <a:extLst>
                <a:ext uri="{FF2B5EF4-FFF2-40B4-BE49-F238E27FC236}">
                  <a16:creationId xmlns=""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18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=""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86435"/>
                </p:ext>
              </p:extLst>
            </p:nvPr>
          </p:nvGraphicFramePr>
          <p:xfrm>
            <a:off x="7317505" y="3814346"/>
            <a:ext cx="730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=""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17505" y="3814346"/>
                          <a:ext cx="73025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736688"/>
                </p:ext>
              </p:extLst>
            </p:nvPr>
          </p:nvGraphicFramePr>
          <p:xfrm>
            <a:off x="8472950" y="3824374"/>
            <a:ext cx="6778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6" imgW="317160" imgH="253800" progId="Equation.DSMT4">
                    <p:embed/>
                  </p:oleObj>
                </mc:Choice>
                <mc:Fallback>
                  <p:oleObj name="Equation" r:id="rId6" imgW="31716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="" xmlns:a16="http://schemas.microsoft.com/office/drawing/2014/main" id="{91BEFDC1-F88F-3CBB-0BB1-38789791D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72950" y="3824374"/>
                          <a:ext cx="677863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7">
            <a:extLst>
              <a:ext uri="{FF2B5EF4-FFF2-40B4-BE49-F238E27FC236}">
                <a16:creationId xmlns="" xmlns:a16="http://schemas.microsoft.com/office/drawing/2014/main" id="{FAF5974E-ABB4-D6FD-5F94-EEAF081AC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A667976C-82A2-D425-E1C0-A37C949A6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38784"/>
              </p:ext>
            </p:extLst>
          </p:nvPr>
        </p:nvGraphicFramePr>
        <p:xfrm>
          <a:off x="588748" y="3548804"/>
          <a:ext cx="3882523" cy="183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Bitmap Image" r:id="rId8" imgW="4229690" imgH="1362265" progId="Paint.Picture">
                  <p:embed/>
                </p:oleObj>
              </mc:Choice>
              <mc:Fallback>
                <p:oleObj name="Bitmap Image" r:id="rId8" imgW="4229690" imgH="136226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8" y="3548804"/>
                        <a:ext cx="3882523" cy="1836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88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25056"/>
              </p:ext>
            </p:extLst>
          </p:nvPr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9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45AD49AC-4660-4771-2ED4-75DCC6F8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C2B77AB-DFAC-1804-80D6-32917F4D67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6000" y="3993335"/>
            <a:ext cx="4924425" cy="504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C76C3094-4AA5-BEEB-3492-8D0153EFA9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06000" y="4628529"/>
            <a:ext cx="4105275" cy="5048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76DC305-948A-F917-546D-A944B06B90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6000" y="5263723"/>
            <a:ext cx="3171825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92041DA2-6122-045A-5C68-6500065D20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8926" y="5880661"/>
            <a:ext cx="517207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59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373F517-99CD-0307-B418-7DB359A5B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14328"/>
              </p:ext>
            </p:extLst>
          </p:nvPr>
        </p:nvGraphicFramePr>
        <p:xfrm>
          <a:off x="2735449" y="1217705"/>
          <a:ext cx="6065652" cy="235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Bitmap Image" r:id="rId4" imgW="4952381" imgH="1914286" progId="Paint.Picture">
                  <p:embed/>
                </p:oleObj>
              </mc:Choice>
              <mc:Fallback>
                <p:oleObj name="Bitmap Image" r:id="rId4" imgW="4952381" imgH="19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449" y="1217705"/>
                        <a:ext cx="6065652" cy="2350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FE01221E-5433-DFA0-89AD-05B6245E62FE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5449" y="4339782"/>
            <a:ext cx="22587439" cy="89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03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=""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=""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11" name="矩形 2">
            <a:extLst>
              <a:ext uri="{FF2B5EF4-FFF2-40B4-BE49-F238E27FC236}">
                <a16:creationId xmlns="" xmlns:a16="http://schemas.microsoft.com/office/drawing/2014/main" id="{31BD0DC3-57FC-C48B-5058-6A8FF213AB31}"/>
              </a:ext>
            </a:extLst>
          </p:cNvPr>
          <p:cNvSpPr/>
          <p:nvPr/>
        </p:nvSpPr>
        <p:spPr>
          <a:xfrm>
            <a:off x="4925962" y="3429794"/>
            <a:ext cx="71529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y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</a:t>
            </a:r>
          </a:p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z</a:t>
            </a: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93F962CB-C283-B34E-DFFB-4439C7D8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03" y="3056845"/>
            <a:ext cx="1927624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EC8DF15-38BA-8C77-F85A-59369C368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84225"/>
              </p:ext>
            </p:extLst>
          </p:nvPr>
        </p:nvGraphicFramePr>
        <p:xfrm>
          <a:off x="998202" y="3056844"/>
          <a:ext cx="3673577" cy="240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02" y="3056844"/>
                        <a:ext cx="3673577" cy="240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58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C2BAAA7-566B-B6B0-2D0A-AED5DE219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257CA4B1-B86B-C937-5650-A8E50995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44014"/>
              </p:ext>
            </p:extLst>
          </p:nvPr>
        </p:nvGraphicFramePr>
        <p:xfrm>
          <a:off x="3128210" y="1442325"/>
          <a:ext cx="4382013" cy="28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10" y="1442325"/>
                        <a:ext cx="4382013" cy="28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3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9CF10E42-C317-8062-9E67-DCA2BCE85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17589"/>
              </p:ext>
            </p:extLst>
          </p:nvPr>
        </p:nvGraphicFramePr>
        <p:xfrm>
          <a:off x="3223956" y="1329052"/>
          <a:ext cx="4115307" cy="269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257CA4B1-B86B-C937-5650-A8E50995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956" y="1329052"/>
                        <a:ext cx="4115307" cy="269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BD613D29-3B50-D72E-43AE-C184F5F9326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9381" y="4372018"/>
            <a:ext cx="20507234" cy="225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32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E34FF82-2552-DDC3-18A3-28EBCBD88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636" y="1467486"/>
            <a:ext cx="21201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A4D9148A-9916-4CE9-F69C-33D234ADE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45382"/>
              </p:ext>
            </p:extLst>
          </p:nvPr>
        </p:nvGraphicFramePr>
        <p:xfrm>
          <a:off x="1024636" y="1467487"/>
          <a:ext cx="4520757" cy="392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Bitmap Image" r:id="rId4" imgW="5133333" imgH="4447619" progId="Paint.Picture">
                  <p:embed/>
                </p:oleObj>
              </mc:Choice>
              <mc:Fallback>
                <p:oleObj name="Bitmap Image" r:id="rId4" imgW="5133333" imgH="44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36" y="1467487"/>
                        <a:ext cx="4520757" cy="3924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D541D99-A4FF-A922-7AEA-6AE4A412699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4060" y="1910436"/>
            <a:ext cx="16755046" cy="164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22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1651837" y="1919856"/>
            <a:ext cx="8822200" cy="1139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803" b="1" spc="-150" dirty="0">
                <a:solidFill>
                  <a:srgbClr val="019AAA"/>
                </a:solidFill>
                <a:latin typeface=".VnStamp" panose="020B7200000000000000" pitchFamily="34" charset="0"/>
                <a:ea typeface="华文中宋" panose="02010600040101010101" pitchFamily="2" charset="-122"/>
              </a:rPr>
              <a:t>Game Show</a:t>
            </a:r>
            <a:endParaRPr lang="zh-CN" altLang="en-US" sz="6803" b="1" spc="-150" dirty="0">
              <a:solidFill>
                <a:srgbClr val="019AAA"/>
              </a:solidFill>
              <a:latin typeface=".VnStamp" panose="020B7200000000000000" pitchFamily="34" charset="0"/>
              <a:ea typeface="华文中宋" panose="0201060004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32734" y="3846146"/>
            <a:ext cx="2582466" cy="564257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ET’S GO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=""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5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ĐI TÌM ẨN SỐ</a:t>
            </a:r>
            <a:endParaRPr lang="zh-CN" altLang="en-US" sz="2800" dirty="0">
              <a:solidFill>
                <a:srgbClr val="019AA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KHỞI ĐỘNG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23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5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79061"/>
              </p:ext>
            </p:extLst>
          </p:nvPr>
        </p:nvGraphicFramePr>
        <p:xfrm>
          <a:off x="3182681" y="2724943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81" y="2724943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v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7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35760"/>
              </p:ext>
            </p:extLst>
          </p:nvPr>
        </p:nvGraphicFramePr>
        <p:xfrm>
          <a:off x="3906581" y="1395470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8AB70FF4-3405-5EFC-E94A-1350851CA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81" y="1395470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E730E54-2A5A-9442-A536-9758569E336E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1300" y="4545803"/>
            <a:ext cx="13414967" cy="183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8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các cặp góc kề bù và góc đối đỉnh của hình ảnh cột điện cao thế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31575"/>
              </p:ext>
            </p:extLst>
          </p:nvPr>
        </p:nvGraphicFramePr>
        <p:xfrm>
          <a:off x="3436372" y="2521973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72" y="2521973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23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77339"/>
              </p:ext>
            </p:extLst>
          </p:nvPr>
        </p:nvGraphicFramePr>
        <p:xfrm>
          <a:off x="648927" y="1489586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0DE57095-D5E6-4C6B-5BAA-6BA98E15E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7" y="1489586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C0E7B1E2-BBC3-20D5-6016-45A6ADF9DFB2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87907" y="2024852"/>
            <a:ext cx="14560208" cy="199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23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72755" y="4933984"/>
            <a:ext cx="3074147" cy="1127159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iáo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iên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ầ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uâ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hật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=""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ối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=""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=""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78A9B12C-5C23-BAD1-79D7-150B0AFDAA6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06379" y="3573339"/>
            <a:ext cx="14352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59EC9504-BF93-E0CD-FE68-CC8F67035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82258"/>
              </p:ext>
            </p:extLst>
          </p:nvPr>
        </p:nvGraphicFramePr>
        <p:xfrm>
          <a:off x="906378" y="3255928"/>
          <a:ext cx="2808153" cy="18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78" y="3255928"/>
                        <a:ext cx="2808153" cy="18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61500F8-80EB-309E-711A-5A27431D7CD9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8925" y="3421277"/>
            <a:ext cx="16339781" cy="13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883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86139"/>
              </p:ext>
            </p:extLst>
          </p:nvPr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39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8B1BC831-DEAD-4DCC-FA24-F4B598C13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92F4FAFB-A6FF-6087-98CF-75F08C3C3835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6451" y="5036280"/>
            <a:ext cx="14527110" cy="108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77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7BA4A9D-E5F3-4D31-F7A9-D13028027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679" y="1532047"/>
            <a:ext cx="20779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3DEBEFDB-F867-5553-B4D7-1FD6D1C09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05557"/>
              </p:ext>
            </p:extLst>
          </p:nvPr>
        </p:nvGraphicFramePr>
        <p:xfrm>
          <a:off x="3818678" y="1532048"/>
          <a:ext cx="4382013" cy="280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78" y="1532048"/>
                        <a:ext cx="4382013" cy="280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0FDD02F-5C61-73D7-CAE7-2AB0BAC2597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9381" y="5010394"/>
            <a:ext cx="24251392" cy="86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1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43796765-72EF-4613-B414-32F32377050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="" xmlns:a16="http://schemas.microsoft.com/office/drawing/2014/main" id="{57F636A2-6941-4CBF-BC2F-63797EBF8A38}"/>
              </a:ext>
            </a:extLst>
          </p:cNvPr>
          <p:cNvSpPr/>
          <p:nvPr/>
        </p:nvSpPr>
        <p:spPr>
          <a:xfrm>
            <a:off x="4166014" y="2098610"/>
            <a:ext cx="3529562" cy="844936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HÀO TẠM BIỆT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087FB5E0-31E7-4226-8EC5-D87FC4C10E02}"/>
              </a:ext>
            </a:extLst>
          </p:cNvPr>
          <p:cNvSpPr/>
          <p:nvPr/>
        </p:nvSpPr>
        <p:spPr>
          <a:xfrm>
            <a:off x="4298694" y="2993705"/>
            <a:ext cx="3255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spc="6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ẸN GẶP LẠI</a:t>
            </a:r>
            <a:endParaRPr kumimoji="1" lang="zh-CN" altLang="en-US" sz="2800" spc="6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12B5A6C8-2AF9-4281-ACAB-960BAD41DFB2}"/>
              </a:ext>
            </a:extLst>
          </p:cNvPr>
          <p:cNvSpPr txBox="1"/>
          <p:nvPr/>
        </p:nvSpPr>
        <p:spPr>
          <a:xfrm>
            <a:off x="2860429" y="3915850"/>
            <a:ext cx="6127423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ên con đường thành công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hông có dấu chân của kẻ lười biếng</a:t>
            </a:r>
            <a:r>
              <a:rPr lang="en-US" altLang="zh-CN" sz="28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47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1195796" y="1960511"/>
            <a:ext cx="96817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+mj-lt"/>
                <a:ea typeface="汉仪黑荔枝体简" panose="00020600040101010101" pitchFamily="18" charset="-122"/>
              </a:rPr>
              <a:t>Giáo viên lần lượt chiếu từng câu hỏi trên màn hình, các nhóm thảo luận trong 1 phút và chọn đáp án bằng phiếu đáp án. Mỗi câu trả lời đúng được 15 điểm kèm 1 từ khóa, trả lời sai không được điểm, trả lời đúng từ khóa chính được 10 điểm. Kết thúc trò chơi, đội cao điểm nhất là đội thắng cuộc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+mj-lt"/>
              <a:ea typeface="汉仪黑荔枝体简" panose="00020600040101010101" pitchFamily="18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1854719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4">
            <a:extLst>
              <a:ext uri="{FF2B5EF4-FFF2-40B4-BE49-F238E27FC236}">
                <a16:creationId xmlns=""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1260377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+mj-lt"/>
                <a:ea typeface="华文中宋" panose="02010600040101010101" pitchFamily="2" charset="-122"/>
              </a:rPr>
              <a:t>LUẬT CHƠI</a:t>
            </a:r>
            <a:endParaRPr lang="zh-CN" altLang="en-US" sz="2800" dirty="0">
              <a:solidFill>
                <a:srgbClr val="019AAA"/>
              </a:solidFill>
              <a:latin typeface="+mj-lt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71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>
            <a:extLst>
              <a:ext uri="{FF2B5EF4-FFF2-40B4-BE49-F238E27FC236}">
                <a16:creationId xmlns=""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8574187" y="3907716"/>
            <a:ext cx="981497" cy="381455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=""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40422" y="3326235"/>
            <a:ext cx="807606" cy="313873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=""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8180245" y="3352295"/>
            <a:ext cx="909782" cy="3535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=""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9650527">
            <a:off x="9125313" y="3584857"/>
            <a:ext cx="845431" cy="32857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3431" y="2034174"/>
            <a:ext cx="5944976" cy="92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5401" b="1" dirty="0">
                <a:ln w="38100">
                  <a:solidFill>
                    <a:srgbClr val="475D6B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 TÌM ẨN SỐ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8AEFFDF-FA5D-49E5-94E8-1A555B06B25D}"/>
              </a:ext>
            </a:extLst>
          </p:cNvPr>
          <p:cNvSpPr txBox="1"/>
          <p:nvPr/>
        </p:nvSpPr>
        <p:spPr>
          <a:xfrm>
            <a:off x="5595136" y="822315"/>
            <a:ext cx="6381567" cy="954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n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914583">
              <a:defRPr/>
            </a:pP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m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m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Jigsaw Puzzle">
            <a:hlinkClick r:id="" action="ppaction://media"/>
            <a:extLst>
              <a:ext uri="{FF2B5EF4-FFF2-40B4-BE49-F238E27FC236}">
                <a16:creationId xmlns="" xmlns:a16="http://schemas.microsoft.com/office/drawing/2014/main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542053" y="6164461"/>
            <a:ext cx="487476" cy="48747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2673" y="3485868"/>
            <a:ext cx="961396" cy="19023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7079" y="1682669"/>
            <a:ext cx="1957439" cy="1957439"/>
          </a:xfrm>
          <a:prstGeom prst="rect">
            <a:avLst/>
          </a:prstGeom>
        </p:spPr>
      </p:pic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="" xmlns:a16="http://schemas.microsoft.com/office/drawing/2014/main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="" xmlns:a16="http://schemas.microsoft.com/office/drawing/2014/main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1426" y="2004733"/>
            <a:ext cx="3048706" cy="304870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9034" y="3429794"/>
            <a:ext cx="1168988" cy="1168988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91712" y="822314"/>
            <a:ext cx="312658" cy="253643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="" xmlns:a16="http://schemas.microsoft.com/office/drawing/2014/main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5731015" y="656254"/>
            <a:ext cx="1926310" cy="14286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0FBA157-C684-4B43-86AF-7AA55958D3B7}"/>
              </a:ext>
            </a:extLst>
          </p:cNvPr>
          <p:cNvSpPr txBox="1"/>
          <p:nvPr/>
        </p:nvSpPr>
        <p:spPr>
          <a:xfrm>
            <a:off x="6107080" y="139370"/>
            <a:ext cx="184774" cy="369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583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24033587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932480" y="818156"/>
            <a:ext cx="594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Cho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h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=""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=""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=""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=""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=""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=""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693"/>
              </p:ext>
            </p:extLst>
          </p:nvPr>
        </p:nvGraphicFramePr>
        <p:xfrm>
          <a:off x="7527925" y="2322513"/>
          <a:ext cx="1047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28" imgW="634680" imgH="203040" progId="Equation.DSMT4">
                  <p:embed/>
                </p:oleObj>
              </mc:Choice>
              <mc:Fallback>
                <p:oleObj name="Equation" r:id="rId28" imgW="63468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322513"/>
                        <a:ext cx="1047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31393"/>
              </p:ext>
            </p:extLst>
          </p:nvPr>
        </p:nvGraphicFramePr>
        <p:xfrm>
          <a:off x="7561263" y="3216275"/>
          <a:ext cx="1093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0" imgW="634680" imgH="203040" progId="Equation.DSMT4">
                  <p:embed/>
                </p:oleObj>
              </mc:Choice>
              <mc:Fallback>
                <p:oleObj name="Equation" r:id="rId30" imgW="63468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3216275"/>
                        <a:ext cx="109378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2256"/>
              </p:ext>
            </p:extLst>
          </p:nvPr>
        </p:nvGraphicFramePr>
        <p:xfrm>
          <a:off x="10309225" y="2344738"/>
          <a:ext cx="1041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2" imgW="622080" imgH="203040" progId="Equation.DSMT4">
                  <p:embed/>
                </p:oleObj>
              </mc:Choice>
              <mc:Fallback>
                <p:oleObj name="Equation" r:id="rId32" imgW="62208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225" y="2344738"/>
                        <a:ext cx="10414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99701"/>
              </p:ext>
            </p:extLst>
          </p:nvPr>
        </p:nvGraphicFramePr>
        <p:xfrm>
          <a:off x="10525125" y="3170238"/>
          <a:ext cx="6810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4" imgW="419040" imgH="177480" progId="Equation.DSMT4">
                  <p:embed/>
                </p:oleObj>
              </mc:Choice>
              <mc:Fallback>
                <p:oleObj name="Equation" r:id="rId34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5" y="3170238"/>
                        <a:ext cx="681038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2088086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4610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7200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Cho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=""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=""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3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8740" y="2614662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8740" y="3421357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92334" y="2614662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92334" y="3421357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1255" y="3352935"/>
            <a:ext cx="908593" cy="908593"/>
          </a:xfrm>
          <a:prstGeom prst="rect">
            <a:avLst/>
          </a:prstGeom>
        </p:spPr>
      </p:pic>
      <p:pic>
        <p:nvPicPr>
          <p:cNvPr id="30" name="1">
            <a:extLst>
              <a:ext uri="{FF2B5EF4-FFF2-40B4-BE49-F238E27FC236}">
                <a16:creationId xmlns="" xmlns:a16="http://schemas.microsoft.com/office/drawing/2014/main" id="{09DD6665-D3B7-4B16-8A54-AB836C4816E2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561" y="5903777"/>
            <a:ext cx="1390331" cy="542717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=""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=""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2" name="2">
            <a:extLst>
              <a:ext uri="{FF2B5EF4-FFF2-40B4-BE49-F238E27FC236}">
                <a16:creationId xmlns=""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1953" y="5903777"/>
            <a:ext cx="1390331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2934" y="5201685"/>
            <a:ext cx="914691" cy="9146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45968"/>
              </p:ext>
            </p:extLst>
          </p:nvPr>
        </p:nvGraphicFramePr>
        <p:xfrm>
          <a:off x="7507288" y="2670175"/>
          <a:ext cx="101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670175"/>
                        <a:ext cx="1016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81770"/>
              </p:ext>
            </p:extLst>
          </p:nvPr>
        </p:nvGraphicFramePr>
        <p:xfrm>
          <a:off x="7570788" y="3551238"/>
          <a:ext cx="890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551238"/>
                        <a:ext cx="8905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30245"/>
              </p:ext>
            </p:extLst>
          </p:nvPr>
        </p:nvGraphicFramePr>
        <p:xfrm>
          <a:off x="10059988" y="2659063"/>
          <a:ext cx="104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988" y="2659063"/>
                        <a:ext cx="1041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39481"/>
              </p:ext>
            </p:extLst>
          </p:nvPr>
        </p:nvGraphicFramePr>
        <p:xfrm>
          <a:off x="10072688" y="3486150"/>
          <a:ext cx="1012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4" imgW="431640" imgH="177480" progId="Equation.DSMT4">
                  <p:embed/>
                </p:oleObj>
              </mc:Choice>
              <mc:Fallback>
                <p:oleObj name="Equation" r:id="rId34" imgW="43164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688" y="3486150"/>
                        <a:ext cx="1012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38055261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0.2711 -0.50163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68" y="-249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11 -0.50162 L 0.01667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21" y="125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-2.69982E-6 -4.2953E-6 L -2.69982E-6 -0.01944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94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Cho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=""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=""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=""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=""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=""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=""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03841"/>
              </p:ext>
            </p:extLst>
          </p:nvPr>
        </p:nvGraphicFramePr>
        <p:xfrm>
          <a:off x="7608888" y="2266950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28" imgW="177480" imgH="215640" progId="Equation.DSMT4">
                  <p:embed/>
                </p:oleObj>
              </mc:Choice>
              <mc:Fallback>
                <p:oleObj name="Equation" r:id="rId28" imgW="177480" imgH="215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266950"/>
                        <a:ext cx="4079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2517"/>
              </p:ext>
            </p:extLst>
          </p:nvPr>
        </p:nvGraphicFramePr>
        <p:xfrm>
          <a:off x="7659688" y="3151188"/>
          <a:ext cx="2889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3151188"/>
                        <a:ext cx="2889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71434"/>
              </p:ext>
            </p:extLst>
          </p:nvPr>
        </p:nvGraphicFramePr>
        <p:xfrm>
          <a:off x="10633075" y="2238375"/>
          <a:ext cx="395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2" imgW="177480" imgH="215640" progId="Equation.DSMT4">
                  <p:embed/>
                </p:oleObj>
              </mc:Choice>
              <mc:Fallback>
                <p:oleObj name="Equation" r:id="rId32" imgW="1774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075" y="2238375"/>
                        <a:ext cx="3952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12383"/>
              </p:ext>
            </p:extLst>
          </p:nvPr>
        </p:nvGraphicFramePr>
        <p:xfrm>
          <a:off x="10672763" y="3065463"/>
          <a:ext cx="40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4" imgW="177480" imgH="215640" progId="Equation.DSMT4">
                  <p:embed/>
                </p:oleObj>
              </mc:Choice>
              <mc:Fallback>
                <p:oleObj name="Equation" r:id="rId34" imgW="1774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763" y="3065463"/>
                        <a:ext cx="40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7250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="" xmlns:a16="http://schemas.microsoft.com/office/drawing/2014/main" id="{E914AC51-ACBE-4B28-8A19-9740388ED6AA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35" name="MH_Number_1">
            <a:extLst>
              <a:ext uri="{FF2B5EF4-FFF2-40B4-BE49-F238E27FC236}">
                <a16:creationId xmlns="" xmlns:a16="http://schemas.microsoft.com/office/drawing/2014/main" id="{8511A339-4790-45DA-9836-C533D66C83B6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969369" y="3017631"/>
            <a:ext cx="495373" cy="497446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6" name="MH_Entry_1">
            <a:extLst>
              <a:ext uri="{FF2B5EF4-FFF2-40B4-BE49-F238E27FC236}">
                <a16:creationId xmlns="" xmlns:a16="http://schemas.microsoft.com/office/drawing/2014/main" id="{E7EC95D4-9C71-4347-A42B-BB978B2A34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732401" y="310814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eaLnBrk="1" hangingPunct="1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hởi độ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7" name="MH_Number_2">
            <a:extLst>
              <a:ext uri="{FF2B5EF4-FFF2-40B4-BE49-F238E27FC236}">
                <a16:creationId xmlns="" xmlns:a16="http://schemas.microsoft.com/office/drawing/2014/main" id="{BE815927-9F67-40CC-A9CA-0C589DD76EC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969369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MH_Entry_2">
            <a:extLst>
              <a:ext uri="{FF2B5EF4-FFF2-40B4-BE49-F238E27FC236}">
                <a16:creationId xmlns="" xmlns:a16="http://schemas.microsoft.com/office/drawing/2014/main" id="{E030107F-1CCF-444A-8A09-487E62D80FD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732401" y="3727440"/>
            <a:ext cx="2467939" cy="778931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</a:t>
            </a:r>
          </a:p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iến thức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MH_Number_3">
            <a:extLst>
              <a:ext uri="{FF2B5EF4-FFF2-40B4-BE49-F238E27FC236}">
                <a16:creationId xmlns="" xmlns:a16="http://schemas.microsoft.com/office/drawing/2014/main" id="{0F040004-6478-496E-B6A8-48C1AC9C2B1B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188721" y="3017873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0" name="MH_Entry_3">
            <a:extLst>
              <a:ext uri="{FF2B5EF4-FFF2-40B4-BE49-F238E27FC236}">
                <a16:creationId xmlns="" xmlns:a16="http://schemas.microsoft.com/office/drawing/2014/main" id="{99D7CA69-D798-404D-B015-C796D8A7DD7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951753" y="3107354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uyện tập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1" name="MH_Number_4">
            <a:extLst>
              <a:ext uri="{FF2B5EF4-FFF2-40B4-BE49-F238E27FC236}">
                <a16:creationId xmlns="" xmlns:a16="http://schemas.microsoft.com/office/drawing/2014/main" id="{508ED8DA-A51A-4DC9-B151-79045DA1243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88721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MH_Entry_4">
            <a:extLst>
              <a:ext uri="{FF2B5EF4-FFF2-40B4-BE49-F238E27FC236}">
                <a16:creationId xmlns="" xmlns:a16="http://schemas.microsoft.com/office/drawing/2014/main" id="{A00ED6D8-842F-434F-B945-3DBCE58BF38F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951753" y="392137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Vận dụ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3" name="矩形: 圆角 42">
            <a:extLst>
              <a:ext uri="{FF2B5EF4-FFF2-40B4-BE49-F238E27FC236}">
                <a16:creationId xmlns=""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349484" y="1711172"/>
            <a:ext cx="5342308" cy="1112739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2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: 圆角 42">
            <a:extLst>
              <a:ext uri="{FF2B5EF4-FFF2-40B4-BE49-F238E27FC236}">
                <a16:creationId xmlns=""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583076" y="1711870"/>
            <a:ext cx="4875124" cy="1147646"/>
          </a:xfrm>
          <a:prstGeom prst="roundRect">
            <a:avLst>
              <a:gd name="adj" fmla="val 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 1: CÁC GÓC Ở VỊ</a:t>
            </a:r>
          </a:p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TRÍ ĐẶC BIỆT</a:t>
            </a:r>
            <a:endParaRPr lang="zh-CN" altLang="en-US" sz="2800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LUYỆN TẬP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3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ết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ên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hung?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ong chung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hông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=""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CDF2DFF3-7337-630A-1C66-4D6E52090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25108"/>
              </p:ext>
            </p:extLst>
          </p:nvPr>
        </p:nvGraphicFramePr>
        <p:xfrm>
          <a:off x="3616993" y="1275950"/>
          <a:ext cx="4396040" cy="229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Bitmap Image" r:id="rId4" imgW="3161905" imgH="1647619" progId="Paint.Picture">
                  <p:embed/>
                </p:oleObj>
              </mc:Choice>
              <mc:Fallback>
                <p:oleObj name="Bitmap Image" r:id="rId4" imgW="3161905" imgH="16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93" y="1275950"/>
                        <a:ext cx="4396040" cy="2290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9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3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9BB7E2E6-937A-45CB-9950-11F3D473B967}">
  <we:reference id="4b785c87-866c-4bad-85d8-5d1ae467ac9a" version="3.1.0.0" store="EXCatalog" storeType="EXCatalog"/>
  <we:alternateReferences>
    <we:reference id="WA104381909" version="3.1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6</Words>
  <Application>Microsoft Office PowerPoint</Application>
  <PresentationFormat>Custom</PresentationFormat>
  <Paragraphs>121</Paragraphs>
  <Slides>29</Slides>
  <Notes>25</Notes>
  <HiddenSlides>0</HiddenSlides>
  <MMClips>4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Office 主题​​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Office Theme</vt:lpstr>
      <vt:lpstr>9_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3:46:22Z</dcterms:created>
  <dcterms:modified xsi:type="dcterms:W3CDTF">2022-08-30T03:47:36Z</dcterms:modified>
</cp:coreProperties>
</file>